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74" r:id="rId3"/>
    <p:sldId id="257" r:id="rId4"/>
    <p:sldId id="258" r:id="rId5"/>
    <p:sldId id="260" r:id="rId6"/>
    <p:sldId id="259" r:id="rId7"/>
    <p:sldId id="262" r:id="rId8"/>
    <p:sldId id="265" r:id="rId9"/>
    <p:sldId id="279" r:id="rId10"/>
    <p:sldId id="267" r:id="rId11"/>
    <p:sldId id="263" r:id="rId12"/>
    <p:sldId id="270" r:id="rId13"/>
    <p:sldId id="269" r:id="rId14"/>
    <p:sldId id="264" r:id="rId15"/>
    <p:sldId id="268" r:id="rId16"/>
    <p:sldId id="272" r:id="rId17"/>
    <p:sldId id="273" r:id="rId18"/>
    <p:sldId id="277" r:id="rId19"/>
    <p:sldId id="276" r:id="rId20"/>
    <p:sldId id="275" r:id="rId21"/>
    <p:sldId id="278" r:id="rId22"/>
    <p:sldId id="280" r:id="rId23"/>
    <p:sldId id="282" r:id="rId24"/>
    <p:sldId id="283" r:id="rId25"/>
    <p:sldId id="285" r:id="rId26"/>
    <p:sldId id="286" r:id="rId27"/>
    <p:sldId id="271" r:id="rId28"/>
    <p:sldId id="281" r:id="rId29"/>
    <p:sldId id="28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1" d="100"/>
          <a:sy n="51" d="100"/>
        </p:scale>
        <p:origin x="754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34D13D-9A92-41C3-B7E1-2AE2B54526A4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53DA74-985F-47B7-8DF3-624CA6CA1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812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nificant</a:t>
            </a:r>
            <a:r>
              <a:rPr lang="en-US" baseline="0" dirty="0" smtClean="0"/>
              <a:t> improvement in SP and … write something …  why is better ??? Remove last line, more dots </a:t>
            </a:r>
            <a:r>
              <a:rPr lang="en-US" baseline="0" dirty="0" smtClean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93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18">
              <a:defRPr/>
            </a:pP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1127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ve int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icroBooNE</a:t>
            </a:r>
            <a:r>
              <a:rPr lang="en-US" baseline="0" dirty="0" smtClean="0"/>
              <a:t> … , </a:t>
            </a:r>
            <a:r>
              <a:rPr lang="en-US" baseline="0" dirty="0" err="1" smtClean="0"/>
              <a:t>Ehcho</a:t>
            </a:r>
            <a:r>
              <a:rPr lang="en-US" baseline="0" dirty="0" smtClean="0"/>
              <a:t> to Chao’s talk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6BFCA2-5481-4C8C-A45F-2D58C86DBE0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535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set</a:t>
            </a:r>
            <a:r>
              <a:rPr lang="en-US" baseline="0" dirty="0" smtClean="0"/>
              <a:t> of plots …  First time ever in </a:t>
            </a:r>
            <a:r>
              <a:rPr lang="en-US" baseline="0" dirty="0" err="1" smtClean="0"/>
              <a:t>LArTPC</a:t>
            </a:r>
            <a:r>
              <a:rPr lang="en-US" baseline="0" dirty="0" smtClean="0"/>
              <a:t> to reach charge matching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144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nificant</a:t>
            </a:r>
            <a:r>
              <a:rPr lang="en-US" baseline="0" dirty="0" smtClean="0"/>
              <a:t> improvement in SP and … write something …  why is better ??? Remove last line, more dots </a:t>
            </a:r>
            <a:r>
              <a:rPr lang="en-US" baseline="0" dirty="0" smtClean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2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C2F0B-74D8-4C4B-8D61-4188EEAC2DB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722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89E6F-6C92-44C8-B9D8-B2A473F30133}" type="datetime1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433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CBADA-1AD2-450A-9A1E-E83E5F1910D3}" type="datetime1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655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8AF11-AE46-45F6-91FF-D7F866F75743}" type="datetime1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885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3000-3AA3-41EF-8DB9-7AE4138AF818}" type="datetime1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57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93E01-943F-4A4A-B984-849640D9520A}" type="datetime1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6136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AC5F6-82FC-4EC1-ABD2-243603630985}" type="datetime1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330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7285F-0985-42A8-AAD9-D24F13BB09E0}" type="datetime1">
              <a:rPr lang="en-US" smtClean="0"/>
              <a:t>8/1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18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5F9D7-6D27-436A-997A-F5F1FBDE5D72}" type="datetime1">
              <a:rPr lang="en-US" smtClean="0"/>
              <a:t>8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74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FAD6F-0A66-480A-9D12-1384ED365AEC}" type="datetime1">
              <a:rPr lang="en-US" smtClean="0"/>
              <a:t>8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783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E4A3-E534-4DA7-8AFE-752AA0143C24}" type="datetime1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658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F357F-79D6-4774-B8C7-ED5E85F1FF1F}" type="datetime1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26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E11E1-7F94-491A-8066-8BE4B841B618}" type="datetime1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D8C9EA-F346-4959-B658-08C8517EED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697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opscience.iop.org/article/10.1088/1748-0221/13/07/P07006/meta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opscience.iop.org/article/10.1088/1748-0221/13/07/P07007/meta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iopscience.iop.org/article/10.1088/1748-0221/12/08/P08003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iopscience.iop.org/article/10.1088/1748-0221/13/07/P07006/meta" TargetMode="External"/><Relationship Id="rId3" Type="http://schemas.openxmlformats.org/officeDocument/2006/relationships/oleObject" Target="../embeddings/oleObject5.bin"/><Relationship Id="rId7" Type="http://schemas.openxmlformats.org/officeDocument/2006/relationships/hyperlink" Target="http://iopscience.iop.org/article/10.1088/1748-0221/12/08/P08003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3/07/P07007/meta" TargetMode="External"/><Relationship Id="rId5" Type="http://schemas.openxmlformats.org/officeDocument/2006/relationships/hyperlink" Target="http://iopscience.iop.org/article/10.1088/1748-0221/12/08/P08003" TargetMode="External"/><Relationship Id="rId4" Type="http://schemas.openxmlformats.org/officeDocument/2006/relationships/image" Target="../media/image3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3/07/P07007/meta" TargetMode="External"/><Relationship Id="rId5" Type="http://schemas.openxmlformats.org/officeDocument/2006/relationships/hyperlink" Target="http://iopscience.iop.org/article/10.1088/1748-0221/12/08/P08003" TargetMode="External"/><Relationship Id="rId4" Type="http://schemas.openxmlformats.org/officeDocument/2006/relationships/image" Target="../media/image32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hyperlink" Target="http://www.phy.bnl.gov/wire-cell/bee/set/f3161aa9-7370-48f6-9cb5-5f7a28515104/event/14/" TargetMode="External"/><Relationship Id="rId4" Type="http://schemas.openxmlformats.org/officeDocument/2006/relationships/image" Target="../media/image15.png"/><Relationship Id="rId9" Type="http://schemas.openxmlformats.org/officeDocument/2006/relationships/hyperlink" Target="http://www.phy.bnl.gov/wire-cell/bee/set/dca28af8-5866-454d-8ab7-c7f6402fdf3c/event/0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iopscience.iop.org/article/10.1088/1748-0221/13/07/P07006/meta" TargetMode="External"/><Relationship Id="rId4" Type="http://schemas.openxmlformats.org/officeDocument/2006/relationships/hyperlink" Target="http://iopscience.iop.org/article/10.1088/1748-0221/12/08/P08003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croboone.fnal.gov/wp-content/uploads/MICROBOONE-NOTE-1040-PUB.pdf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://microboone.fnal.gov/wp-content/uploads/MICROBOONE-NOTE-1040-PUB.pdf" TargetMode="External"/><Relationship Id="rId3" Type="http://schemas.openxmlformats.org/officeDocument/2006/relationships/image" Target="../media/image39.png"/><Relationship Id="rId7" Type="http://schemas.openxmlformats.org/officeDocument/2006/relationships/image" Target="../media/image3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hy.bnl.gov/twister/bee/set/e06d5db6-3e16-4e05-8787-8fc3fcd3927f/event/42/" TargetMode="Externa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hyperlink" Target="https://www.phy.bnl.gov/twister/bee/set/7ab3a69b-09cf-473e-a220-33615b6f1e55/event/12/" TargetMode="External"/><Relationship Id="rId7" Type="http://schemas.openxmlformats.org/officeDocument/2006/relationships/image" Target="../media/image44.png"/><Relationship Id="rId2" Type="http://schemas.openxmlformats.org/officeDocument/2006/relationships/hyperlink" Target="https://www.phy.bnl.gov/wire-cell/bee/set/8ce87fc2-ecd0-49c2-b227-2deec9a6a566/event/122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hyperlink" Target="http://microboone.fnal.gov/wp-content/uploads/MICROBOONE-NOTE-1040-PUB.pdf" TargetMode="External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32.jpg"/><Relationship Id="rId9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hy.bnl.gov/wire-cell/bee/set/8ce87fc2-ecd0-49c2-b227-2deec9a6a566/event/122/" TargetMode="External"/><Relationship Id="rId7" Type="http://schemas.openxmlformats.org/officeDocument/2006/relationships/hyperlink" Target="http://microboone.fnal.gov/wp-content/uploads/MICROBOONE-NOTE-1040-PUB.pdf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49.png"/><Relationship Id="rId4" Type="http://schemas.openxmlformats.org/officeDocument/2006/relationships/hyperlink" Target="https://www.phy.bnl.gov/twister/bee/set/7ab3a69b-09cf-473e-a220-33615b6f1e55/event/12/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hyperlink" Target="http://www.phy.bnl.gov/wire-cell/bee/set/f3161aa9-7370-48f6-9cb5-5f7a28515104/event/14/" TargetMode="External"/><Relationship Id="rId4" Type="http://schemas.openxmlformats.org/officeDocument/2006/relationships/image" Target="../media/image15.png"/><Relationship Id="rId9" Type="http://schemas.openxmlformats.org/officeDocument/2006/relationships/hyperlink" Target="http://www.phy.bnl.gov/wire-cell/bee/set/dca28af8-5866-454d-8ab7-c7f6402fdf3c/event/0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8800" y="3692421"/>
            <a:ext cx="5283200" cy="31594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9650" y="1152309"/>
            <a:ext cx="10363200" cy="1470025"/>
          </a:xfrm>
        </p:spPr>
        <p:txBody>
          <a:bodyPr/>
          <a:lstStyle/>
          <a:p>
            <a:r>
              <a:rPr lang="en-US" dirty="0" smtClean="0"/>
              <a:t>Algorithmic Enhancement of Reconstru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799" y="3193268"/>
            <a:ext cx="85344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2" y="5516803"/>
            <a:ext cx="3662855" cy="13411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1161" y="6254008"/>
            <a:ext cx="1034201" cy="3225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62950" y="6254008"/>
            <a:ext cx="2825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re-Cell Reconstruction</a:t>
            </a:r>
            <a:endParaRPr lang="en-US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4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776" y="914400"/>
            <a:ext cx="4147024" cy="449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1673" y="-228600"/>
            <a:ext cx="11757891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ngle-Phase TPC Signal Formation and Process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3895" y="5350464"/>
            <a:ext cx="11465170" cy="150753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n-destructive induction wire plane is necessary for position identification in a detector with wire readout</a:t>
            </a:r>
          </a:p>
          <a:p>
            <a:r>
              <a:rPr lang="en-US" dirty="0" smtClean="0"/>
              <a:t>Induction signal strongly depends on the local charge distribu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104902" y="755035"/>
            <a:ext cx="2289466" cy="4544199"/>
            <a:chOff x="6324311" y="1143000"/>
            <a:chExt cx="2289466" cy="4544199"/>
          </a:xfrm>
        </p:grpSpPr>
        <p:sp>
          <p:nvSpPr>
            <p:cNvPr id="12" name="TextBox 11"/>
            <p:cNvSpPr txBox="1"/>
            <p:nvPr/>
          </p:nvSpPr>
          <p:spPr>
            <a:xfrm>
              <a:off x="6324600" y="11430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True number of ionized electrons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24311" y="23622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ignal on Wire Plane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84689" y="1863298"/>
              <a:ext cx="1829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eld Response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600" y="35814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ignal to be digitized by ADC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315199" y="2971800"/>
              <a:ext cx="121891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Electronics </a:t>
              </a:r>
              <a:br>
                <a:rPr lang="en-US" dirty="0"/>
              </a:br>
              <a:r>
                <a:rPr lang="en-US" dirty="0"/>
                <a:t>Response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16680" y="42277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24600" y="4763869"/>
              <a:ext cx="1981200" cy="923330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constructed number of ionized electrons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72954" y="4242754"/>
              <a:ext cx="19805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(Charge Extraction)</a:t>
              </a: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>
            <a:off x="5791200" y="1847166"/>
            <a:ext cx="0" cy="135323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248236" y="1847165"/>
            <a:ext cx="0" cy="135323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8250513" y="1493803"/>
            <a:ext cx="3694422" cy="2972095"/>
            <a:chOff x="7620000" y="1097444"/>
            <a:chExt cx="2975499" cy="3055167"/>
          </a:xfrm>
        </p:grpSpPr>
        <p:sp>
          <p:nvSpPr>
            <p:cNvPr id="32" name="Rectangle 31"/>
            <p:cNvSpPr/>
            <p:nvPr/>
          </p:nvSpPr>
          <p:spPr>
            <a:xfrm>
              <a:off x="7620000" y="1097444"/>
              <a:ext cx="2819400" cy="2831592"/>
            </a:xfrm>
            <a:prstGeom prst="rect">
              <a:avLst/>
            </a:prstGeom>
            <a:solidFill>
              <a:srgbClr val="FFFF00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924800" y="2336729"/>
              <a:ext cx="2514600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/>
                <a:t>v</a:t>
              </a:r>
              <a:r>
                <a:rPr lang="en-US" sz="2800" baseline="-25000" dirty="0" err="1"/>
                <a:t>q</a:t>
              </a:r>
              <a:r>
                <a:rPr lang="en-US" sz="2800" dirty="0"/>
                <a:t>: velocity</a:t>
              </a:r>
            </a:p>
            <a:p>
              <a:r>
                <a:rPr lang="en-US" sz="2800" dirty="0" err="1"/>
                <a:t>E</a:t>
              </a:r>
              <a:r>
                <a:rPr lang="en-US" sz="2800" baseline="-25000" dirty="0" err="1"/>
                <a:t>w</a:t>
              </a:r>
              <a:r>
                <a:rPr lang="en-US" sz="2800" dirty="0"/>
                <a:t>: weighting field</a:t>
              </a:r>
            </a:p>
            <a:p>
              <a:r>
                <a:rPr lang="en-US" sz="2800" dirty="0"/>
                <a:t>q: charge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8103394" y="1602299"/>
            <a:ext cx="2157412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" name="Equation" r:id="rId5" imgW="850680" imgH="266400" progId="Equation.DSMT4">
                    <p:embed/>
                  </p:oleObj>
                </mc:Choice>
                <mc:Fallback>
                  <p:oleObj name="Equation" r:id="rId5" imgW="850680" imgH="2664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03394" y="1602299"/>
                          <a:ext cx="2157412" cy="674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7776099" y="1122402"/>
              <a:ext cx="28194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Ramo</a:t>
              </a:r>
              <a:r>
                <a:rPr lang="en-US" sz="2400" b="1" dirty="0" smtClean="0"/>
                <a:t> </a:t>
              </a:r>
              <a:r>
                <a:rPr lang="en-US" sz="2400" b="1" dirty="0"/>
                <a:t>theorem</a:t>
              </a:r>
            </a:p>
            <a:p>
              <a:endParaRPr 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 rot="20147537">
            <a:off x="4459279" y="1720333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67201" y="914400"/>
            <a:ext cx="3429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Weighting Potential of a U wire</a:t>
            </a:r>
          </a:p>
        </p:txBody>
      </p:sp>
    </p:spTree>
    <p:extLst>
      <p:ext uri="{BB962C8B-B14F-4D97-AF65-F5344CB8AC3E}">
        <p14:creationId xmlns:p14="http://schemas.microsoft.com/office/powerpoint/2010/main" val="402752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463" y="-442409"/>
            <a:ext cx="12093323" cy="1731779"/>
          </a:xfrm>
        </p:spPr>
        <p:txBody>
          <a:bodyPr>
            <a:normAutofit/>
          </a:bodyPr>
          <a:lstStyle/>
          <a:p>
            <a:r>
              <a:rPr lang="en-US" dirty="0" smtClean="0"/>
              <a:t>Charge Determination: Field Response Func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411" y="818990"/>
            <a:ext cx="6181642" cy="564101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5481" y="818990"/>
            <a:ext cx="3107480" cy="56022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40633" y="6352146"/>
            <a:ext cx="3322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int Charge Topolog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93124" y="6361909"/>
            <a:ext cx="3322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llel Track Topolog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737600" y="1013076"/>
            <a:ext cx="34544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ng-range and position-dependent induction effect plays an important role in the signal sha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ithout shielding from a grid plane, very long front porch in the induction U-plane sig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llection plane wires also receive bipolar induction sign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se features are important for the </a:t>
            </a:r>
            <a:r>
              <a:rPr lang="en-US" b="1" dirty="0" smtClean="0"/>
              <a:t>integrated design of </a:t>
            </a:r>
            <a:r>
              <a:rPr lang="en-US" b="1" dirty="0"/>
              <a:t>c</a:t>
            </a:r>
            <a:r>
              <a:rPr lang="en-US" b="1" dirty="0" smtClean="0"/>
              <a:t>harge readout and  zero-suppression in elec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MicroBooNE</a:t>
            </a:r>
            <a:r>
              <a:rPr lang="en-US" dirty="0" smtClean="0"/>
              <a:t>, </a:t>
            </a:r>
            <a:r>
              <a:rPr lang="en-US" dirty="0" smtClean="0">
                <a:hlinkClick r:id="rId4"/>
              </a:rPr>
              <a:t>JINST 13, P07006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066032" y="6421207"/>
            <a:ext cx="2901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D Garfield sim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6437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810" y="3468028"/>
            <a:ext cx="8806633" cy="33899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98" y="94791"/>
            <a:ext cx="687006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rge Determination: Electronics Respons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097" y="1600203"/>
            <a:ext cx="6578417" cy="4525963"/>
          </a:xfrm>
        </p:spPr>
        <p:txBody>
          <a:bodyPr/>
          <a:lstStyle/>
          <a:p>
            <a:r>
              <a:rPr lang="en-US" dirty="0"/>
              <a:t>Observed imperfect response due to “imperfect pole cancellation”</a:t>
            </a:r>
          </a:p>
          <a:p>
            <a:pPr lvl="1"/>
            <a:r>
              <a:rPr lang="en-US" dirty="0"/>
              <a:t>Significantly reduced in the newer generation of ASICs</a:t>
            </a:r>
          </a:p>
          <a:p>
            <a:endParaRPr lang="en-US" dirty="0"/>
          </a:p>
          <a:p>
            <a:r>
              <a:rPr lang="en-US" sz="2800" dirty="0"/>
              <a:t>Developed a procedure to </a:t>
            </a:r>
            <a:br>
              <a:rPr lang="en-US" sz="2800" dirty="0"/>
            </a:br>
            <a:r>
              <a:rPr lang="en-US" sz="2800" dirty="0"/>
              <a:t>calibrate out imperfect </a:t>
            </a:r>
            <a:br>
              <a:rPr lang="en-US" sz="2800" dirty="0"/>
            </a:br>
            <a:r>
              <a:rPr lang="en-US" sz="2800" dirty="0"/>
              <a:t>electronics response </a:t>
            </a:r>
            <a:r>
              <a:rPr lang="en-US" sz="2800" dirty="0" smtClean="0"/>
              <a:t>in </a:t>
            </a:r>
            <a:br>
              <a:rPr lang="en-US" sz="2800" dirty="0" smtClean="0"/>
            </a:br>
            <a:r>
              <a:rPr lang="en-US" sz="2800" dirty="0" err="1" smtClean="0"/>
              <a:t>MicroBooNE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1815" y="78057"/>
            <a:ext cx="5181188" cy="31449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231362" y="3098696"/>
            <a:ext cx="244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4"/>
              </a:rPr>
              <a:t>JINST 13 P07007 </a:t>
            </a:r>
            <a:r>
              <a:rPr lang="en-US" dirty="0">
                <a:hlinkClick r:id="rId4"/>
              </a:rPr>
              <a:t>(2017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9224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3518"/>
            <a:ext cx="10972800" cy="1143000"/>
          </a:xfrm>
        </p:spPr>
        <p:txBody>
          <a:bodyPr/>
          <a:lstStyle/>
          <a:p>
            <a:r>
              <a:rPr lang="en-US" dirty="0"/>
              <a:t>Charge Determination: Electronics Noi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405" y="975618"/>
            <a:ext cx="6900760" cy="4971271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ile field and electronics responses are crucial for the accuracy of charge determination (systematics), electronics noise is crucial for the precision of the charge determination (statistics)</a:t>
            </a:r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n the presence of excess noise, capability of noise filtering would be handy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0495" y="1330852"/>
            <a:ext cx="4864720" cy="471683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56539" y="6161372"/>
            <a:ext cx="244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3"/>
              </a:rPr>
              <a:t>JINST </a:t>
            </a:r>
            <a:r>
              <a:rPr lang="en-US" dirty="0">
                <a:hlinkClick r:id="rId3"/>
              </a:rPr>
              <a:t>12 P08003 (2017)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50803" r="12488"/>
          <a:stretch/>
        </p:blipFill>
        <p:spPr>
          <a:xfrm>
            <a:off x="4010423" y="4640258"/>
            <a:ext cx="2767173" cy="21601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r="12284" b="51998"/>
          <a:stretch/>
        </p:blipFill>
        <p:spPr>
          <a:xfrm>
            <a:off x="319387" y="4657515"/>
            <a:ext cx="2739577" cy="2081814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3209213" y="5589269"/>
            <a:ext cx="693145" cy="21830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364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56304"/>
            <a:ext cx="10972800" cy="1143000"/>
          </a:xfrm>
        </p:spPr>
        <p:txBody>
          <a:bodyPr/>
          <a:lstStyle/>
          <a:p>
            <a:r>
              <a:rPr lang="en-US" dirty="0" smtClean="0"/>
              <a:t>Charge determination: ADC 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7" y="1086696"/>
            <a:ext cx="5347883" cy="5634781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For a cold ADC, a new challenge is the control of nonlinearity and stuck bits (known issues for </a:t>
            </a:r>
            <a:r>
              <a:rPr lang="en-US" dirty="0" err="1" smtClean="0"/>
              <a:t>protoDUNE</a:t>
            </a:r>
            <a:r>
              <a:rPr lang="en-US" dirty="0" smtClean="0"/>
              <a:t> P1 ADC)</a:t>
            </a:r>
          </a:p>
          <a:p>
            <a:pPr lvl="1"/>
            <a:r>
              <a:rPr lang="en-US" dirty="0" smtClean="0"/>
              <a:t>Not an issue in </a:t>
            </a:r>
            <a:r>
              <a:rPr lang="en-US" dirty="0" err="1" smtClean="0"/>
              <a:t>MicroBooNE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ing warm ADCs</a:t>
            </a:r>
          </a:p>
          <a:p>
            <a:pPr lvl="1"/>
            <a:endParaRPr lang="en-US" dirty="0"/>
          </a:p>
          <a:p>
            <a:r>
              <a:rPr lang="en-US" dirty="0" smtClean="0"/>
              <a:t>A software calibration procedure is being developed based on </a:t>
            </a:r>
            <a:r>
              <a:rPr lang="en-US" dirty="0" err="1" smtClean="0"/>
              <a:t>MicroBooNE</a:t>
            </a:r>
            <a:r>
              <a:rPr lang="en-US" dirty="0" smtClean="0"/>
              <a:t> electronics response calibration</a:t>
            </a:r>
          </a:p>
          <a:p>
            <a:pPr lvl="1"/>
            <a:r>
              <a:rPr lang="en-US" dirty="0" smtClean="0"/>
              <a:t>Minimizing the spread of normalized calibration pul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14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9F7A255-5983-4A5B-8423-F429D50C5404}"/>
              </a:ext>
            </a:extLst>
          </p:cNvPr>
          <p:cNvGrpSpPr/>
          <p:nvPr/>
        </p:nvGrpSpPr>
        <p:grpSpPr>
          <a:xfrm>
            <a:off x="5308413" y="1122358"/>
            <a:ext cx="6674177" cy="4960856"/>
            <a:chOff x="2286001" y="1006578"/>
            <a:chExt cx="7298676" cy="528757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B5DA49F1-CD31-4EB2-BA9B-34B5F9031F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90"/>
            <a:stretch/>
          </p:blipFill>
          <p:spPr>
            <a:xfrm>
              <a:off x="2286001" y="1006578"/>
              <a:ext cx="7298676" cy="52875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52B47FA-843D-4E1D-9EB1-0A17F4BF92AD}"/>
                </a:ext>
              </a:extLst>
            </p:cNvPr>
            <p:cNvSpPr txBox="1"/>
            <p:nvPr/>
          </p:nvSpPr>
          <p:spPr>
            <a:xfrm>
              <a:off x="4800600" y="2133600"/>
              <a:ext cx="16764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Stuck bits at 0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B9749CF-F7C3-4FFB-844E-B79662F1EA4D}"/>
                </a:ext>
              </a:extLst>
            </p:cNvPr>
            <p:cNvSpPr txBox="1"/>
            <p:nvPr/>
          </p:nvSpPr>
          <p:spPr>
            <a:xfrm>
              <a:off x="3577395" y="4191000"/>
              <a:ext cx="1974826" cy="39365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Stuck bits at 63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51F2BCCB-DE74-4B93-A7EE-840B145CDE4F}"/>
                </a:ext>
              </a:extLst>
            </p:cNvPr>
            <p:cNvCxnSpPr/>
            <p:nvPr/>
          </p:nvCxnSpPr>
          <p:spPr>
            <a:xfrm flipH="1" flipV="1">
              <a:off x="4267200" y="3733800"/>
              <a:ext cx="76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767858B-8D8E-40E9-8D27-3F7348ED946F}"/>
                </a:ext>
              </a:extLst>
            </p:cNvPr>
            <p:cNvCxnSpPr/>
            <p:nvPr/>
          </p:nvCxnSpPr>
          <p:spPr>
            <a:xfrm flipH="1">
              <a:off x="4800600" y="2502932"/>
              <a:ext cx="381000" cy="3164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EA9A1C1-9608-4492-8055-B2C710253A8D}"/>
                </a:ext>
              </a:extLst>
            </p:cNvPr>
            <p:cNvSpPr txBox="1"/>
            <p:nvPr/>
          </p:nvSpPr>
          <p:spPr>
            <a:xfrm>
              <a:off x="6477000" y="2819400"/>
              <a:ext cx="2133600" cy="68889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Overall </a:t>
              </a:r>
              <a:endParaRPr lang="en-US" dirty="0" smtClean="0"/>
            </a:p>
            <a:p>
              <a:r>
                <a:rPr lang="en-US" dirty="0" smtClean="0"/>
                <a:t>Nonlinearity</a:t>
              </a:r>
              <a:endParaRPr lang="en-US" dirty="0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E10A2470-E4B5-419B-907C-64B92C762136}"/>
                </a:ext>
              </a:extLst>
            </p:cNvPr>
            <p:cNvCxnSpPr/>
            <p:nvPr/>
          </p:nvCxnSpPr>
          <p:spPr>
            <a:xfrm flipH="1">
              <a:off x="6096000" y="3004066"/>
              <a:ext cx="381000" cy="72973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FA6760B-688D-4336-9C2A-C2C38641C19B}"/>
                </a:ext>
              </a:extLst>
            </p:cNvPr>
            <p:cNvSpPr txBox="1"/>
            <p:nvPr/>
          </p:nvSpPr>
          <p:spPr>
            <a:xfrm>
              <a:off x="5552222" y="4244315"/>
              <a:ext cx="2057629" cy="11783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Local oscillation/jump and double peak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FC796B6-D666-499E-A782-C656148154DA}"/>
                </a:ext>
              </a:extLst>
            </p:cNvPr>
            <p:cNvCxnSpPr>
              <a:cxnSpLocks/>
              <a:stCxn id="16" idx="3"/>
            </p:cNvCxnSpPr>
            <p:nvPr/>
          </p:nvCxnSpPr>
          <p:spPr>
            <a:xfrm flipV="1">
              <a:off x="7609851" y="4758032"/>
              <a:ext cx="768181" cy="7544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859219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06910"/>
            <a:ext cx="10972800" cy="1143000"/>
          </a:xfrm>
        </p:spPr>
        <p:txBody>
          <a:bodyPr/>
          <a:lstStyle/>
          <a:p>
            <a:r>
              <a:rPr lang="en-US" dirty="0" smtClean="0"/>
              <a:t>Charge Determination: Signal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08428"/>
            <a:ext cx="12192000" cy="3810563"/>
          </a:xfrm>
        </p:spPr>
        <p:txBody>
          <a:bodyPr/>
          <a:lstStyle/>
          <a:p>
            <a:r>
              <a:rPr lang="en-US" sz="2800" dirty="0"/>
              <a:t>With induced signals, the signal is still linear sum of direct </a:t>
            </a:r>
            <a:r>
              <a:rPr lang="en-US" sz="2800" dirty="0" smtClean="0"/>
              <a:t>and </a:t>
            </a:r>
            <a:r>
              <a:rPr lang="en-US" sz="2800" dirty="0"/>
              <a:t>induced </a:t>
            </a:r>
            <a:r>
              <a:rPr lang="en-US" sz="2800" dirty="0" smtClean="0"/>
              <a:t>signals</a:t>
            </a:r>
            <a:endParaRPr lang="en-US" sz="2800" dirty="0"/>
          </a:p>
          <a:p>
            <a:pPr lvl="1"/>
            <a:r>
              <a:rPr lang="en-US" sz="2400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represents the induced signal from </a:t>
            </a:r>
            <a:br>
              <a:rPr lang="en-US" sz="2400" dirty="0"/>
            </a:br>
            <a:r>
              <a:rPr lang="en-US" sz="2400" dirty="0"/>
              <a:t>i+1th wire signal to </a:t>
            </a:r>
            <a:r>
              <a:rPr lang="en-US" sz="2400" dirty="0" err="1"/>
              <a:t>ith</a:t>
            </a:r>
            <a:r>
              <a:rPr lang="en-US" sz="2400" dirty="0"/>
              <a:t> wire</a:t>
            </a:r>
          </a:p>
          <a:p>
            <a:pPr lvl="1"/>
            <a:r>
              <a:rPr lang="en-US" sz="2400" dirty="0"/>
              <a:t>S</a:t>
            </a:r>
            <a:r>
              <a:rPr lang="en-US" sz="2400" baseline="-25000" dirty="0"/>
              <a:t>i</a:t>
            </a:r>
            <a:r>
              <a:rPr lang="en-US" sz="2400" dirty="0"/>
              <a:t> and S</a:t>
            </a:r>
            <a:r>
              <a:rPr lang="en-US" sz="2400" baseline="-25000" dirty="0"/>
              <a:t>i+1</a:t>
            </a:r>
            <a:r>
              <a:rPr lang="en-US" sz="2400" dirty="0"/>
              <a:t> are not directly relat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0888"/>
              </p:ext>
            </p:extLst>
          </p:nvPr>
        </p:nvGraphicFramePr>
        <p:xfrm>
          <a:off x="2910949" y="1027090"/>
          <a:ext cx="6184900" cy="117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3" imgW="3213100" imgH="609600" progId="Equation.DSMT4">
                  <p:embed/>
                </p:oleObj>
              </mc:Choice>
              <mc:Fallback>
                <p:oleObj name="Equation" r:id="rId3" imgW="3213100" imgH="60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949" y="1027090"/>
                        <a:ext cx="6184900" cy="11734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465"/>
              </p:ext>
            </p:extLst>
          </p:nvPr>
        </p:nvGraphicFramePr>
        <p:xfrm>
          <a:off x="5803900" y="3087470"/>
          <a:ext cx="5867400" cy="164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5" imgW="4178160" imgH="1168200" progId="Equation.DSMT4">
                  <p:embed/>
                </p:oleObj>
              </mc:Choice>
              <mc:Fallback>
                <p:oleObj name="Equation" r:id="rId5" imgW="4178160" imgH="1168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087470"/>
                        <a:ext cx="5867400" cy="164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50763" y="4988490"/>
            <a:ext cx="9290473" cy="95410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inversion of matrix R can again be done with deconvolution through 2-D FFT </a:t>
            </a:r>
            <a:r>
              <a:rPr lang="en-US" sz="2800" b="1" dirty="0" smtClean="0">
                <a:sym typeface="Wingdings" panose="05000000000000000000" pitchFamily="2" charset="2"/>
              </a:rPr>
              <a:t> 2D deconvolution</a:t>
            </a:r>
            <a:endParaRPr lang="en-US" sz="2800" b="1" dirty="0"/>
          </a:p>
        </p:txBody>
      </p:sp>
      <p:sp>
        <p:nvSpPr>
          <p:cNvPr id="9" name="Rectangle 8"/>
          <p:cNvSpPr/>
          <p:nvPr/>
        </p:nvSpPr>
        <p:spPr>
          <a:xfrm>
            <a:off x="3635169" y="6236313"/>
            <a:ext cx="3731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hlinkClick r:id="rId7"/>
              </a:rPr>
              <a:t>MicroBooNE</a:t>
            </a:r>
            <a:r>
              <a:rPr lang="en-US" dirty="0" smtClean="0">
                <a:hlinkClick r:id="rId7"/>
              </a:rPr>
              <a:t>: </a:t>
            </a:r>
            <a:r>
              <a:rPr lang="en-US" dirty="0" smtClean="0">
                <a:hlinkClick r:id="rId8"/>
              </a:rPr>
              <a:t>JINST 13 P07006 </a:t>
            </a:r>
            <a:r>
              <a:rPr lang="en-US" dirty="0">
                <a:hlinkClick r:id="rId8"/>
              </a:rPr>
              <a:t>(2017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6377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399" y="569816"/>
            <a:ext cx="9909473" cy="56010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79818"/>
            <a:ext cx="11843239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volution of Signal Processing in </a:t>
            </a:r>
            <a:r>
              <a:rPr lang="en-US" dirty="0" err="1" smtClean="0"/>
              <a:t>MicroBo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27" y="6075147"/>
            <a:ext cx="2118946" cy="6609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6200000">
            <a:off x="3822579" y="3094983"/>
            <a:ext cx="1925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ti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80185" y="5444343"/>
            <a:ext cx="1925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re number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600671" y="1731875"/>
            <a:ext cx="13854" cy="3560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580704" y="2448652"/>
            <a:ext cx="13371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~ 2 years of effort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3635169" y="6236313"/>
            <a:ext cx="4525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hlinkClick r:id="rId5"/>
              </a:rPr>
              <a:t>MicroBooNE</a:t>
            </a:r>
            <a:r>
              <a:rPr lang="en-US" dirty="0" smtClean="0">
                <a:hlinkClick r:id="rId6"/>
              </a:rPr>
              <a:t>: JINST 13 P07006/P07007 </a:t>
            </a:r>
            <a:r>
              <a:rPr lang="en-US" dirty="0">
                <a:hlinkClick r:id="rId5"/>
              </a:rPr>
              <a:t>(2017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31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304195"/>
            <a:ext cx="10972800" cy="1839951"/>
          </a:xfrm>
        </p:spPr>
        <p:txBody>
          <a:bodyPr>
            <a:normAutofit/>
          </a:bodyPr>
          <a:lstStyle/>
          <a:p>
            <a:r>
              <a:rPr lang="en-US" dirty="0" smtClean="0"/>
              <a:t>Demonstration of Charge Matching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br>
              <a:rPr lang="en-US" dirty="0" smtClean="0">
                <a:sym typeface="Wingdings" panose="05000000000000000000" pitchFamily="2" charset="2"/>
              </a:rPr>
            </a:br>
            <a:r>
              <a:rPr lang="en-US" dirty="0" smtClean="0">
                <a:sym typeface="Wingdings" panose="05000000000000000000" pitchFamily="2" charset="2"/>
              </a:rPr>
              <a:t>Wire-Cell Tomographic Reconstr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544" y="1370866"/>
            <a:ext cx="7438213" cy="51553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4977" y="3114825"/>
            <a:ext cx="14155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1D, </a:t>
            </a:r>
            <a:br>
              <a:rPr lang="en-US" sz="4000" dirty="0" smtClean="0"/>
            </a:br>
            <a:r>
              <a:rPr lang="en-US" sz="4000" dirty="0" smtClean="0"/>
              <a:t>Old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10236000" y="2969858"/>
            <a:ext cx="14249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2D, New</a:t>
            </a:r>
            <a:endParaRPr lang="en-US" sz="4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1" y="6178591"/>
            <a:ext cx="2183260" cy="68097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89999" y="6446173"/>
            <a:ext cx="4525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hlinkClick r:id="rId5"/>
              </a:rPr>
              <a:t>MicroBooNE</a:t>
            </a:r>
            <a:r>
              <a:rPr lang="en-US" dirty="0" smtClean="0">
                <a:hlinkClick r:id="rId6"/>
              </a:rPr>
              <a:t>: JINST 13 P07006/P07007 </a:t>
            </a:r>
            <a:r>
              <a:rPr lang="en-US" dirty="0">
                <a:hlinkClick r:id="rId5"/>
              </a:rPr>
              <a:t>(2017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7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353" y="-171764"/>
            <a:ext cx="11148436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ire-Cell on </a:t>
            </a:r>
            <a:r>
              <a:rPr lang="en-US" dirty="0" err="1" smtClean="0"/>
              <a:t>MicroBooNE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8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1216" y="3278012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5722" y="838310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6943" y="3327139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8571" y="840905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Oval 20"/>
          <p:cNvSpPr/>
          <p:nvPr/>
        </p:nvSpPr>
        <p:spPr>
          <a:xfrm>
            <a:off x="2962419" y="3972273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056568" y="1586360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84353" y="5572393"/>
            <a:ext cx="113836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New Signal Processing chain significantly enhances the efficiencies (thicker lines) </a:t>
            </a:r>
            <a:r>
              <a:rPr lang="en-US" sz="2400" dirty="0" smtClean="0">
                <a:sym typeface="Wingdings" panose="05000000000000000000" pitchFamily="2" charset="2"/>
              </a:rPr>
              <a:t> continuous energy deposition in fully active detector, which is crucial for the later pattern recognition tasks</a:t>
            </a:r>
            <a:endParaRPr lang="en-US" sz="2400" dirty="0" smtClean="0"/>
          </a:p>
        </p:txBody>
      </p:sp>
      <p:grpSp>
        <p:nvGrpSpPr>
          <p:cNvPr id="23" name="Group 22"/>
          <p:cNvGrpSpPr/>
          <p:nvPr/>
        </p:nvGrpSpPr>
        <p:grpSpPr>
          <a:xfrm>
            <a:off x="401255" y="668684"/>
            <a:ext cx="4745175" cy="5005528"/>
            <a:chOff x="401255" y="668684"/>
            <a:chExt cx="4745175" cy="5005528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255" y="3327139"/>
              <a:ext cx="4690279" cy="2347073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6770" y="668684"/>
              <a:ext cx="4639250" cy="2662998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761609" y="771852"/>
              <a:ext cx="3676259" cy="339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015, after several hours of running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8221" y="3124275"/>
              <a:ext cx="3676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018, </a:t>
              </a:r>
              <a:r>
                <a:rPr lang="en-US" dirty="0"/>
                <a:t>3</a:t>
              </a:r>
              <a:r>
                <a:rPr lang="en-US" dirty="0" smtClean="0"/>
                <a:t> </a:t>
              </a:r>
              <a:r>
                <a:rPr lang="en-US" dirty="0" err="1"/>
                <a:t>mins</a:t>
              </a:r>
              <a:r>
                <a:rPr lang="en-US" dirty="0"/>
                <a:t> of running 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249065" y="5069963"/>
              <a:ext cx="897365" cy="3390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hlinkClick r:id="rId9"/>
                </a:rPr>
                <a:t>Bee link </a:t>
              </a: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217186" y="771852"/>
              <a:ext cx="848834" cy="3390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hlinkClick r:id="rId10"/>
                </a:rPr>
                <a:t>Bee link</a:t>
              </a:r>
              <a:endParaRPr lang="en-US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2929527" y="3799091"/>
              <a:ext cx="500268" cy="5040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865794" y="1447288"/>
              <a:ext cx="500268" cy="5040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4323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duction Plane Signal Processing Challenge for “Prolonged” top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506" y="1624869"/>
            <a:ext cx="5966625" cy="271688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ough “2D deconvolution” significantly reduce the inefficiency in induction-signal processing, there are still holes in the phase space for very-long induction signal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19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04310" y="1488644"/>
            <a:ext cx="5750169" cy="4637522"/>
            <a:chOff x="-74803" y="750690"/>
            <a:chExt cx="6350905" cy="5439561"/>
          </a:xfrm>
        </p:grpSpPr>
        <p:grpSp>
          <p:nvGrpSpPr>
            <p:cNvPr id="6" name="Group 5"/>
            <p:cNvGrpSpPr/>
            <p:nvPr/>
          </p:nvGrpSpPr>
          <p:grpSpPr>
            <a:xfrm>
              <a:off x="109764" y="750690"/>
              <a:ext cx="6166338" cy="5254895"/>
              <a:chOff x="109764" y="750690"/>
              <a:chExt cx="6166338" cy="5254895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2"/>
              <a:srcRect l="19052" r="40766" b="7851"/>
              <a:stretch/>
            </p:blipFill>
            <p:spPr>
              <a:xfrm>
                <a:off x="109764" y="778291"/>
                <a:ext cx="4032738" cy="5227294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2"/>
              <a:srcRect l="77905" b="7851"/>
              <a:stretch/>
            </p:blipFill>
            <p:spPr>
              <a:xfrm>
                <a:off x="4058575" y="750690"/>
                <a:ext cx="2217527" cy="5227294"/>
              </a:xfrm>
              <a:prstGeom prst="rect">
                <a:avLst/>
              </a:prstGeom>
            </p:spPr>
          </p:pic>
        </p:grpSp>
        <p:cxnSp>
          <p:nvCxnSpPr>
            <p:cNvPr id="7" name="Straight Arrow Connector 6"/>
            <p:cNvCxnSpPr/>
            <p:nvPr/>
          </p:nvCxnSpPr>
          <p:spPr>
            <a:xfrm flipV="1">
              <a:off x="373008" y="1648691"/>
              <a:ext cx="13854" cy="38515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74803" y="1884218"/>
              <a:ext cx="461665" cy="260355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dirty="0"/>
                <a:t>Drift Time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98764" y="5818912"/>
              <a:ext cx="5670519" cy="20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280124" y="5820919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number</a:t>
              </a: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3724" y="3630292"/>
            <a:ext cx="4687682" cy="2700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830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76213"/>
            <a:ext cx="10972800" cy="549297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nformation content in a </a:t>
            </a:r>
            <a:r>
              <a:rPr lang="en-US" dirty="0" err="1" smtClean="0"/>
              <a:t>LArTPC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ire-Cell tomographic event reconstruction</a:t>
            </a:r>
          </a:p>
          <a:p>
            <a:endParaRPr lang="en-US" dirty="0"/>
          </a:p>
          <a:p>
            <a:r>
              <a:rPr lang="en-US" dirty="0" smtClean="0"/>
              <a:t>Journey to achieve accurate charge determination</a:t>
            </a:r>
          </a:p>
          <a:p>
            <a:pPr lvl="1"/>
            <a:r>
              <a:rPr lang="en-US" dirty="0" smtClean="0"/>
              <a:t>Thoughts on pixel readout</a:t>
            </a:r>
          </a:p>
          <a:p>
            <a:pPr lvl="1"/>
            <a:endParaRPr lang="en-US" dirty="0"/>
          </a:p>
          <a:p>
            <a:r>
              <a:rPr lang="en-US" dirty="0"/>
              <a:t>“Many-to-many” </a:t>
            </a:r>
            <a:r>
              <a:rPr lang="en-US" dirty="0" smtClean="0"/>
              <a:t>TPC cluster/PMT flash </a:t>
            </a:r>
            <a:r>
              <a:rPr lang="en-US" dirty="0"/>
              <a:t>matching in </a:t>
            </a:r>
            <a:r>
              <a:rPr lang="en-US" dirty="0" err="1"/>
              <a:t>MicroBooNE</a:t>
            </a:r>
            <a:endParaRPr lang="en-US" dirty="0"/>
          </a:p>
          <a:p>
            <a:pPr lvl="1"/>
            <a:r>
              <a:rPr lang="en-US" dirty="0" smtClean="0"/>
              <a:t>Is pixel readout a sufficient solution for high-multiplicity environment?</a:t>
            </a:r>
          </a:p>
          <a:p>
            <a:pPr lvl="1"/>
            <a:endParaRPr lang="en-US" dirty="0"/>
          </a:p>
          <a:p>
            <a:r>
              <a:rPr lang="en-US" dirty="0" smtClean="0"/>
              <a:t>Summar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592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702" y="1092820"/>
            <a:ext cx="6594088" cy="5263533"/>
          </a:xfrm>
        </p:spPr>
        <p:txBody>
          <a:bodyPr/>
          <a:lstStyle/>
          <a:p>
            <a:r>
              <a:rPr lang="en-US" dirty="0" smtClean="0"/>
              <a:t>Quantitative evaluation of the signal processing chain </a:t>
            </a:r>
            <a:r>
              <a:rPr lang="en-US" dirty="0" smtClean="0">
                <a:sym typeface="Wingdings" panose="05000000000000000000" pitchFamily="2" charset="2"/>
              </a:rPr>
              <a:t> inefficiency for prolonged tracks (large-angle) track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4-wire plane proposal for DU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2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74702" y="66194"/>
            <a:ext cx="1140769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Signal Processing Evalu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3004" y="1459528"/>
            <a:ext cx="5339955" cy="45399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17" y="3143436"/>
            <a:ext cx="6208257" cy="371456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064716" y="6356353"/>
            <a:ext cx="3731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hlinkClick r:id="rId4"/>
              </a:rPr>
              <a:t>MicroBooNE</a:t>
            </a:r>
            <a:r>
              <a:rPr lang="en-US" dirty="0" smtClean="0">
                <a:hlinkClick r:id="rId4"/>
              </a:rPr>
              <a:t>: </a:t>
            </a:r>
            <a:r>
              <a:rPr lang="en-US" dirty="0" smtClean="0">
                <a:hlinkClick r:id="rId5"/>
              </a:rPr>
              <a:t>JINST 13 P07006 </a:t>
            </a:r>
            <a:r>
              <a:rPr lang="en-US" dirty="0">
                <a:hlinkClick r:id="rId5"/>
              </a:rPr>
              <a:t>(2017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98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83864"/>
            <a:ext cx="10972800" cy="1143000"/>
          </a:xfrm>
        </p:spPr>
        <p:txBody>
          <a:bodyPr/>
          <a:lstStyle/>
          <a:p>
            <a:r>
              <a:rPr lang="en-US" dirty="0" smtClean="0"/>
              <a:t>Thoughts of Requirements on Pixel Read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26864"/>
            <a:ext cx="10972800" cy="549461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tatistical uncertainty of charge determination</a:t>
            </a:r>
          </a:p>
          <a:p>
            <a:pPr lvl="1"/>
            <a:r>
              <a:rPr lang="en-US" dirty="0" smtClean="0"/>
              <a:t>Control electronics noise </a:t>
            </a:r>
            <a:r>
              <a:rPr lang="en-US" dirty="0" smtClean="0">
                <a:sym typeface="Wingdings" panose="05000000000000000000" pitchFamily="2" charset="2"/>
              </a:rPr>
              <a:t> low ENC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bility to filter electronics noise is desired  scheme of zero suppression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Systematic uncertainties of charge determinatio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Field response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Scheme of zero suppression, </a:t>
            </a:r>
            <a:r>
              <a:rPr lang="en-US" dirty="0">
                <a:sym typeface="Wingdings" panose="05000000000000000000" pitchFamily="2" charset="2"/>
              </a:rPr>
              <a:t>g</a:t>
            </a:r>
            <a:r>
              <a:rPr lang="en-US" dirty="0" smtClean="0">
                <a:sym typeface="Wingdings" panose="05000000000000000000" pitchFamily="2" charset="2"/>
              </a:rPr>
              <a:t>rid plan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lectronics response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Uniformity and calibratio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DC performance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Nonlinearity and calibration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Charge readout must respect the fully-active detector desig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No gap is crucial for subsequent pattern recognition st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0060" y="2369864"/>
            <a:ext cx="3664343" cy="3221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78517" y="3983100"/>
            <a:ext cx="2466594" cy="923330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ignal Processing can benefit</a:t>
            </a:r>
            <a:r>
              <a:rPr lang="en-US" dirty="0"/>
              <a:t> </a:t>
            </a:r>
            <a:r>
              <a:rPr lang="en-US" dirty="0" smtClean="0"/>
              <a:t>collection plane signals as 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433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76213"/>
            <a:ext cx="10972800" cy="549297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Information content in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LArTPC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ire-Cell tomographic event reconstruction</a:t>
            </a:r>
          </a:p>
          <a:p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Journey to achieve accurate charge determination</a:t>
            </a:r>
          </a:p>
          <a:p>
            <a:pPr lvl="1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houghts on pixel readout</a:t>
            </a:r>
          </a:p>
          <a:p>
            <a:pPr lvl="1"/>
            <a:endParaRPr lang="en-US" dirty="0"/>
          </a:p>
          <a:p>
            <a:r>
              <a:rPr lang="en-US" dirty="0"/>
              <a:t>“Many-to-many” TPC/flash matching in </a:t>
            </a:r>
            <a:r>
              <a:rPr lang="en-US" dirty="0" err="1"/>
              <a:t>MicroBooNE</a:t>
            </a:r>
            <a:endParaRPr lang="en-US" dirty="0"/>
          </a:p>
          <a:p>
            <a:pPr lvl="1"/>
            <a:r>
              <a:rPr lang="en-US" dirty="0" smtClean="0"/>
              <a:t>Is pixel readout an sufficient solution for high-multiplicity environment?</a:t>
            </a:r>
          </a:p>
          <a:p>
            <a:pPr lvl="1"/>
            <a:endParaRPr lang="en-US" dirty="0"/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ummar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336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1048" y="1089028"/>
            <a:ext cx="6696075" cy="5324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199" y="3751265"/>
            <a:ext cx="4879975" cy="29183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4762"/>
            <a:ext cx="10972800" cy="1143000"/>
          </a:xfrm>
        </p:spPr>
        <p:txBody>
          <a:bodyPr/>
          <a:lstStyle/>
          <a:p>
            <a:r>
              <a:rPr lang="en-US" dirty="0"/>
              <a:t>Wire-Cell on </a:t>
            </a:r>
            <a:r>
              <a:rPr lang="en-US" dirty="0" err="1"/>
              <a:t>MicroBooNE</a:t>
            </a:r>
            <a:r>
              <a:rPr lang="en-US" dirty="0"/>
              <a:t> Dat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7738" y="1138239"/>
            <a:ext cx="5803462" cy="294503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damage of 10% dead channels can be sufficiently mitigated in the reconstruction for cosmic muons</a:t>
            </a:r>
          </a:p>
          <a:p>
            <a:endParaRPr lang="en-US" dirty="0" smtClean="0"/>
          </a:p>
          <a:p>
            <a:pPr marL="285750" indent="-285750"/>
            <a:r>
              <a:rPr lang="en-US" dirty="0"/>
              <a:t>A set of 3D clustering  </a:t>
            </a:r>
            <a:r>
              <a:rPr lang="en-US" dirty="0" smtClean="0"/>
              <a:t>algorithms </a:t>
            </a:r>
            <a:r>
              <a:rPr lang="en-US" dirty="0"/>
              <a:t>is developed based on data </a:t>
            </a:r>
            <a:r>
              <a:rPr lang="en-US" dirty="0" smtClean="0"/>
              <a:t>events</a:t>
            </a:r>
            <a:endParaRPr lang="en-US" dirty="0"/>
          </a:p>
          <a:p>
            <a:pPr marL="685800" lvl="1"/>
            <a:r>
              <a:rPr lang="en-US" dirty="0" smtClean="0"/>
              <a:t>Different TPC clusters represent separate physics inter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46BA-FCF2-45DF-9904-9A6F0C5B3D3B}" type="slidenum">
              <a:rPr lang="en-US" smtClean="0"/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97836" y="6356353"/>
            <a:ext cx="403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MicroBooNE-PUB-tech-note-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17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94263" y="-170617"/>
            <a:ext cx="9210908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lustering and Neutrino Selecti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428284" y="5007215"/>
            <a:ext cx="68174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A novel “many-to-many” TPC/flash matching algorithm is develop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~25 TPC objects vs. ~40 PMT flash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Combinatorial problem </a:t>
            </a:r>
            <a:r>
              <a:rPr lang="en-US" sz="2400" dirty="0" smtClean="0">
                <a:solidFill>
                  <a:srgbClr val="7030A0"/>
                </a:solidFill>
                <a:sym typeface="Wingdings" panose="05000000000000000000" pitchFamily="2" charset="2"/>
              </a:rPr>
              <a:t> compressed sensing</a:t>
            </a:r>
            <a:endParaRPr lang="en-US" sz="2400" dirty="0" smtClean="0">
              <a:solidFill>
                <a:srgbClr val="7030A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493978" y="809801"/>
            <a:ext cx="6600346" cy="4127026"/>
            <a:chOff x="5591654" y="1008573"/>
            <a:chExt cx="6600346" cy="412702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t="6047"/>
            <a:stretch/>
          </p:blipFill>
          <p:spPr>
            <a:xfrm>
              <a:off x="5894262" y="1479071"/>
              <a:ext cx="5727847" cy="3596381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894262" y="1078961"/>
              <a:ext cx="62977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osmic removal after TPC cluster/ PMT flash matching</a:t>
              </a:r>
              <a:endParaRPr lang="en-US" sz="2000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5591654" y="1008573"/>
              <a:ext cx="6508247" cy="412702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31568" y="828881"/>
            <a:ext cx="5242999" cy="5933732"/>
            <a:chOff x="131568" y="828881"/>
            <a:chExt cx="5242999" cy="59337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t="14201"/>
            <a:stretch/>
          </p:blipFill>
          <p:spPr>
            <a:xfrm>
              <a:off x="252761" y="877847"/>
              <a:ext cx="5073438" cy="2509025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188007" y="4047155"/>
              <a:ext cx="4673599" cy="2512539"/>
              <a:chOff x="349250" y="4078761"/>
              <a:chExt cx="4673599" cy="2512539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8661" y="4337050"/>
                <a:ext cx="4490751" cy="2254250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349250" y="4248150"/>
                <a:ext cx="1149350" cy="3897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356682" y="4078761"/>
                <a:ext cx="1666167" cy="3897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16" name="Rounded Rectangle 15"/>
            <p:cNvSpPr/>
            <p:nvPr/>
          </p:nvSpPr>
          <p:spPr>
            <a:xfrm>
              <a:off x="131568" y="828881"/>
              <a:ext cx="5242999" cy="5933732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5683" y="3431322"/>
              <a:ext cx="48486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Recognized clusters based on 3D event image reconstructed with charge matching</a:t>
              </a:r>
              <a:endParaRPr lang="en-US" sz="20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695758" y="4102525"/>
            <a:ext cx="2273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6"/>
              </a:rPr>
              <a:t>CC </a:t>
            </a:r>
            <a:r>
              <a:rPr lang="el-GR" dirty="0" smtClean="0">
                <a:hlinkClick r:id="rId6"/>
              </a:rPr>
              <a:t>ν</a:t>
            </a:r>
            <a:r>
              <a:rPr lang="el-GR" baseline="-25000" dirty="0" smtClean="0">
                <a:hlinkClick r:id="rId6"/>
              </a:rPr>
              <a:t>μ</a:t>
            </a:r>
            <a:r>
              <a:rPr lang="en-US" dirty="0" smtClean="0">
                <a:hlinkClick r:id="rId6"/>
              </a:rPr>
              <a:t> candidate</a:t>
            </a: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17"/>
            <a:ext cx="1842974" cy="57484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24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620760" y="6488668"/>
            <a:ext cx="403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8"/>
              </a:rPr>
              <a:t>MicroBooNE-PUB-tech-note-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669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2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481121" y="6171687"/>
            <a:ext cx="2273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/>
              </a:rPr>
              <a:t>CC </a:t>
            </a:r>
            <a:r>
              <a:rPr lang="el-GR" dirty="0" smtClean="0">
                <a:hlinkClick r:id="rId2"/>
              </a:rPr>
              <a:t>ν</a:t>
            </a:r>
            <a:r>
              <a:rPr lang="en-US" baseline="-25000" dirty="0" smtClean="0">
                <a:hlinkClick r:id="rId2"/>
              </a:rPr>
              <a:t>e</a:t>
            </a:r>
            <a:r>
              <a:rPr lang="en-US" dirty="0" smtClean="0">
                <a:hlinkClick r:id="rId2"/>
              </a:rPr>
              <a:t> candidat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48523" y="6200257"/>
            <a:ext cx="2273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/>
              </a:rPr>
              <a:t>CC </a:t>
            </a:r>
            <a:r>
              <a:rPr lang="el-GR" dirty="0" smtClean="0">
                <a:hlinkClick r:id="rId3"/>
              </a:rPr>
              <a:t>ν</a:t>
            </a:r>
            <a:r>
              <a:rPr lang="el-GR" baseline="-25000" dirty="0" smtClean="0">
                <a:hlinkClick r:id="rId3"/>
              </a:rPr>
              <a:t>μ</a:t>
            </a:r>
            <a:r>
              <a:rPr lang="en-US" dirty="0" smtClean="0">
                <a:hlinkClick r:id="rId3"/>
              </a:rPr>
              <a:t> candidate</a:t>
            </a:r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f CC </a:t>
            </a:r>
            <a:r>
              <a:rPr lang="el-GR" dirty="0"/>
              <a:t>ν</a:t>
            </a:r>
            <a:r>
              <a:rPr lang="el-GR" baseline="-25000" dirty="0"/>
              <a:t>μ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l-GR" dirty="0"/>
              <a:t>ν</a:t>
            </a:r>
            <a:r>
              <a:rPr lang="en-US" baseline="-25000" dirty="0"/>
              <a:t>e</a:t>
            </a:r>
            <a:r>
              <a:rPr lang="en-US" dirty="0"/>
              <a:t> </a:t>
            </a:r>
            <a:r>
              <a:rPr lang="en-US" dirty="0" smtClean="0"/>
              <a:t>candidates (all activities)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317"/>
            <a:ext cx="2100235" cy="65508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6172082" y="1666705"/>
            <a:ext cx="5983566" cy="4576036"/>
            <a:chOff x="6172082" y="1666705"/>
            <a:chExt cx="5983566" cy="4576036"/>
          </a:xfrm>
        </p:grpSpPr>
        <p:grpSp>
          <p:nvGrpSpPr>
            <p:cNvPr id="14" name="Group 13"/>
            <p:cNvGrpSpPr/>
            <p:nvPr/>
          </p:nvGrpSpPr>
          <p:grpSpPr>
            <a:xfrm>
              <a:off x="6343288" y="2047908"/>
              <a:ext cx="5812360" cy="1951744"/>
              <a:chOff x="6343288" y="818193"/>
              <a:chExt cx="5812360" cy="1951744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43288" y="1006941"/>
                <a:ext cx="2450176" cy="1401756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93464" y="818193"/>
                <a:ext cx="3362184" cy="1951744"/>
              </a:xfrm>
              <a:prstGeom prst="rect">
                <a:avLst/>
              </a:prstGeom>
            </p:spPr>
          </p:pic>
        </p:grpSp>
        <p:sp>
          <p:nvSpPr>
            <p:cNvPr id="20" name="TextBox 19"/>
            <p:cNvSpPr txBox="1"/>
            <p:nvPr/>
          </p:nvSpPr>
          <p:spPr>
            <a:xfrm>
              <a:off x="7161745" y="1666705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ide view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985844" y="16957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op view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464255" y="40431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ront view</a:t>
              </a:r>
              <a:endParaRPr lang="en-US" dirty="0"/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72082" y="4404416"/>
              <a:ext cx="5943600" cy="1838325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72736" y="1671965"/>
            <a:ext cx="6077590" cy="4526772"/>
            <a:chOff x="72736" y="1671965"/>
            <a:chExt cx="6077590" cy="4526772"/>
          </a:xfrm>
        </p:grpSpPr>
        <p:sp>
          <p:nvSpPr>
            <p:cNvPr id="17" name="TextBox 16"/>
            <p:cNvSpPr txBox="1"/>
            <p:nvPr/>
          </p:nvSpPr>
          <p:spPr>
            <a:xfrm>
              <a:off x="797724" y="1671965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ide view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21823" y="170103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op view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100234" y="404843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ront view</a:t>
              </a:r>
              <a:endParaRPr lang="en-US" dirty="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72736" y="2047909"/>
              <a:ext cx="6077590" cy="4150828"/>
              <a:chOff x="72736" y="2047909"/>
              <a:chExt cx="6077590" cy="415082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72736" y="2047909"/>
                <a:ext cx="5964342" cy="1951743"/>
                <a:chOff x="72736" y="818194"/>
                <a:chExt cx="5964342" cy="1951743"/>
              </a:xfrm>
            </p:grpSpPr>
            <p:pic>
              <p:nvPicPr>
                <p:cNvPr id="5" name="Picture 4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2736" y="1006941"/>
                  <a:ext cx="2809232" cy="1532975"/>
                </a:xfrm>
                <a:prstGeom prst="rect">
                  <a:avLst/>
                </a:prstGeom>
              </p:spPr>
            </p:pic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829122" y="818194"/>
                  <a:ext cx="3207956" cy="1951743"/>
                </a:xfrm>
                <a:prstGeom prst="rect">
                  <a:avLst/>
                </a:prstGeom>
              </p:spPr>
            </p:pic>
          </p:grpSp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9576" y="4388987"/>
                <a:ext cx="6000750" cy="1809750"/>
              </a:xfrm>
              <a:prstGeom prst="rect">
                <a:avLst/>
              </a:prstGeom>
            </p:spPr>
          </p:pic>
        </p:grpSp>
      </p:grpSp>
      <p:sp>
        <p:nvSpPr>
          <p:cNvPr id="28" name="TextBox 27"/>
          <p:cNvSpPr txBox="1"/>
          <p:nvPr/>
        </p:nvSpPr>
        <p:spPr>
          <a:xfrm>
            <a:off x="3914685" y="6261743"/>
            <a:ext cx="403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11"/>
              </a:rPr>
              <a:t>MicroBooNE-PUB-tech-note-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23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82465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of CC </a:t>
            </a:r>
            <a:r>
              <a:rPr lang="el-GR" dirty="0"/>
              <a:t>ν</a:t>
            </a:r>
            <a:r>
              <a:rPr lang="el-GR" baseline="-25000" dirty="0"/>
              <a:t>μ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l-GR" dirty="0"/>
              <a:t>ν</a:t>
            </a:r>
            <a:r>
              <a:rPr lang="en-US" baseline="-25000" dirty="0"/>
              <a:t>e</a:t>
            </a:r>
            <a:r>
              <a:rPr lang="en-US" dirty="0"/>
              <a:t> </a:t>
            </a:r>
            <a:r>
              <a:rPr lang="en-US" dirty="0" smtClean="0"/>
              <a:t>candid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4763" y="1415535"/>
            <a:ext cx="5789969" cy="45735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06151" y="1046203"/>
            <a:ext cx="2273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/>
              </a:rPr>
              <a:t>CC </a:t>
            </a:r>
            <a:r>
              <a:rPr lang="el-GR" dirty="0" smtClean="0">
                <a:hlinkClick r:id="rId3"/>
              </a:rPr>
              <a:t>ν</a:t>
            </a:r>
            <a:r>
              <a:rPr lang="en-US" baseline="-25000" dirty="0" smtClean="0">
                <a:hlinkClick r:id="rId3"/>
              </a:rPr>
              <a:t>e</a:t>
            </a:r>
            <a:r>
              <a:rPr lang="en-US" dirty="0" smtClean="0">
                <a:hlinkClick r:id="rId3"/>
              </a:rPr>
              <a:t> candidat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6140" y="1046203"/>
            <a:ext cx="2273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CC </a:t>
            </a:r>
            <a:r>
              <a:rPr lang="el-GR" dirty="0" smtClean="0">
                <a:hlinkClick r:id="rId4"/>
              </a:rPr>
              <a:t>ν</a:t>
            </a:r>
            <a:r>
              <a:rPr lang="el-GR" baseline="-25000" dirty="0" smtClean="0">
                <a:hlinkClick r:id="rId4"/>
              </a:rPr>
              <a:t>μ</a:t>
            </a:r>
            <a:r>
              <a:rPr lang="en-US" dirty="0" smtClean="0">
                <a:hlinkClick r:id="rId4"/>
              </a:rPr>
              <a:t> candidat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268" y="1415535"/>
            <a:ext cx="5764727" cy="44999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317"/>
            <a:ext cx="2100235" cy="6550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600" y="5854330"/>
            <a:ext cx="107052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Cosmic background can be sufficiently rejected with this technique in </a:t>
            </a:r>
            <a:r>
              <a:rPr lang="en-US" sz="2400" dirty="0" err="1" smtClean="0"/>
              <a:t>MicroBooNE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ame technique should benefit </a:t>
            </a:r>
            <a:r>
              <a:rPr lang="en-US" sz="2400" dirty="0" err="1" smtClean="0"/>
              <a:t>protoDUNE</a:t>
            </a:r>
            <a:r>
              <a:rPr lang="en-US" sz="2400" dirty="0" smtClean="0"/>
              <a:t>, SBND, and ICARUS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768997" y="1053369"/>
            <a:ext cx="4032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7"/>
              </a:rPr>
              <a:t>MicroBooNE-PUB-tech-note-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61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707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Is pixel readout an sufficient solution for high-multiplicity environmen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84" y="1213707"/>
            <a:ext cx="12064817" cy="564429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ixel readout is </a:t>
            </a:r>
            <a:r>
              <a:rPr lang="en-US" sz="2800" b="1" u="sng" smtClean="0"/>
              <a:t>certainly preferable </a:t>
            </a:r>
            <a:r>
              <a:rPr lang="en-US" sz="2800" dirty="0" smtClean="0"/>
              <a:t>for a high-multiplicity environment (such as DUNE ND)</a:t>
            </a:r>
          </a:p>
          <a:p>
            <a:pPr lvl="1"/>
            <a:r>
              <a:rPr lang="en-US" sz="2400" dirty="0" smtClean="0"/>
              <a:t>Ambiguity caused by wire-readout may not be sufficiently controlled even after including charge, positivity, sparsity information at </a:t>
            </a:r>
            <a:r>
              <a:rPr lang="en-US" sz="2400" b="1" u="sng" dirty="0" smtClean="0"/>
              <a:t>extreme high rate </a:t>
            </a:r>
            <a:r>
              <a:rPr lang="en-US" sz="2400" dirty="0" smtClean="0"/>
              <a:t>in a </a:t>
            </a:r>
            <a:r>
              <a:rPr lang="en-US" sz="2400" b="1" u="sng" dirty="0" smtClean="0"/>
              <a:t>3-wire</a:t>
            </a:r>
            <a:r>
              <a:rPr lang="en-US" sz="2400" b="1" u="sng" dirty="0"/>
              <a:t>-</a:t>
            </a:r>
            <a:r>
              <a:rPr lang="en-US" sz="2400" b="1" u="sng" dirty="0" smtClean="0"/>
              <a:t>plane</a:t>
            </a:r>
            <a:r>
              <a:rPr lang="en-US" sz="2400" dirty="0" smtClean="0"/>
              <a:t> setup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However, for neutrino energy reconstruction, clustering of disconnected pieces (neutrons, low-energy gammas, high energy gammas from π</a:t>
            </a:r>
            <a:r>
              <a:rPr lang="en-US" sz="2800" baseline="30000" dirty="0" smtClean="0"/>
              <a:t>o</a:t>
            </a:r>
            <a:r>
              <a:rPr lang="en-US" sz="2800" dirty="0" smtClean="0"/>
              <a:t>) are important</a:t>
            </a:r>
          </a:p>
          <a:p>
            <a:pPr lvl="1"/>
            <a:r>
              <a:rPr lang="en-US" sz="2400" dirty="0" smtClean="0"/>
              <a:t>Experience from the </a:t>
            </a:r>
            <a:r>
              <a:rPr lang="en-US" sz="2400" dirty="0" err="1" smtClean="0"/>
              <a:t>MicroBooNE</a:t>
            </a:r>
            <a:r>
              <a:rPr lang="en-US" sz="2400" dirty="0" smtClean="0"/>
              <a:t> neutrino selection (rejection cosmic activities through many-to-many TPC/flash matching)</a:t>
            </a:r>
          </a:p>
          <a:p>
            <a:pPr lvl="1"/>
            <a:r>
              <a:rPr lang="en-US" sz="2400" dirty="0" smtClean="0"/>
              <a:t>With expected high statistics in a </a:t>
            </a:r>
            <a:r>
              <a:rPr lang="en-US" sz="2400" dirty="0" err="1" smtClean="0"/>
              <a:t>LAr</a:t>
            </a:r>
            <a:r>
              <a:rPr lang="en-US" sz="2400" dirty="0" smtClean="0"/>
              <a:t> ND, one can</a:t>
            </a:r>
            <a:r>
              <a:rPr lang="en-US" sz="2400" b="1" u="sng" dirty="0" smtClean="0"/>
              <a:t> explore low-intensity beam spills </a:t>
            </a:r>
            <a:r>
              <a:rPr lang="en-US" sz="2400" dirty="0" smtClean="0"/>
              <a:t>(e.g. one low-intensity x1/20 spills in every 10 beam spills </a:t>
            </a:r>
            <a:r>
              <a:rPr lang="en-US" sz="2400" dirty="0" smtClean="0">
                <a:sym typeface="Wingdings" panose="05000000000000000000" pitchFamily="2" charset="2"/>
              </a:rPr>
              <a:t> lower the event multiplicity in the DUNE </a:t>
            </a:r>
            <a:r>
              <a:rPr lang="en-US" sz="2400" dirty="0" err="1" smtClean="0">
                <a:sym typeface="Wingdings" panose="05000000000000000000" pitchFamily="2" charset="2"/>
              </a:rPr>
              <a:t>LAr</a:t>
            </a:r>
            <a:r>
              <a:rPr lang="en-US" sz="2400" dirty="0" smtClean="0">
                <a:sym typeface="Wingdings" panose="05000000000000000000" pitchFamily="2" charset="2"/>
              </a:rPr>
              <a:t> ND</a:t>
            </a:r>
            <a:r>
              <a:rPr lang="en-US" sz="2400" dirty="0" smtClean="0"/>
              <a:t>)</a:t>
            </a:r>
          </a:p>
          <a:p>
            <a:pPr lvl="2"/>
            <a:r>
              <a:rPr lang="en-US" sz="2000" dirty="0" smtClean="0"/>
              <a:t>High-intensity spills can still be used to select simple event topologie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1676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371" y="114320"/>
            <a:ext cx="10972800" cy="1143000"/>
          </a:xfrm>
        </p:spPr>
        <p:txBody>
          <a:bodyPr/>
          <a:lstStyle/>
          <a:p>
            <a:r>
              <a:rPr lang="en-US" dirty="0" smtClean="0"/>
              <a:t>Summary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127" y="1257319"/>
            <a:ext cx="11433289" cy="52289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vent reconstruction in single-phase wire-readout </a:t>
            </a:r>
            <a:r>
              <a:rPr lang="en-US" dirty="0" err="1" smtClean="0"/>
              <a:t>LArTPCs</a:t>
            </a:r>
            <a:r>
              <a:rPr lang="en-US" dirty="0" smtClean="0"/>
              <a:t> has been significantly enhanced with implementation of advanced algorithms</a:t>
            </a:r>
          </a:p>
          <a:p>
            <a:pPr lvl="1"/>
            <a:r>
              <a:rPr lang="en-US" dirty="0" smtClean="0"/>
              <a:t>2D deconvolution, sparsity/positivity/connectivity information through compressed sensing, many-to-many TPC/flash matching, L1SP …</a:t>
            </a:r>
          </a:p>
          <a:p>
            <a:endParaRPr lang="en-US" dirty="0" smtClean="0"/>
          </a:p>
          <a:p>
            <a:r>
              <a:rPr lang="en-US" dirty="0" smtClean="0"/>
              <a:t>Accurate </a:t>
            </a:r>
            <a:r>
              <a:rPr lang="en-US" dirty="0"/>
              <a:t>charge determination is not </a:t>
            </a:r>
            <a:r>
              <a:rPr lang="en-US" dirty="0" smtClean="0"/>
              <a:t>trivial, but essential </a:t>
            </a:r>
          </a:p>
          <a:p>
            <a:endParaRPr lang="en-US" dirty="0" smtClean="0"/>
          </a:p>
          <a:p>
            <a:r>
              <a:rPr lang="en-US" dirty="0" smtClean="0"/>
              <a:t>Prolonged signal in the induction wire plane still represents a challenge </a:t>
            </a:r>
          </a:p>
          <a:p>
            <a:pPr lvl="1"/>
            <a:r>
              <a:rPr lang="en-US" dirty="0" smtClean="0"/>
              <a:t>Problem can be reduced by adding a 4</a:t>
            </a:r>
            <a:r>
              <a:rPr lang="en-US" baseline="30000" dirty="0" smtClean="0"/>
              <a:t>th</a:t>
            </a:r>
            <a:r>
              <a:rPr lang="en-US" dirty="0" smtClean="0"/>
              <a:t> wire plane with a different orientation or pixel readou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492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 smtClean="0"/>
              <a:t>Summary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391" y="1085440"/>
            <a:ext cx="11551701" cy="540088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PC readout design must respect the fully-active detector concept of </a:t>
            </a:r>
            <a:r>
              <a:rPr lang="en-US" dirty="0" err="1" smtClean="0"/>
              <a:t>LArTPCs</a:t>
            </a:r>
            <a:r>
              <a:rPr lang="en-US" dirty="0" smtClean="0"/>
              <a:t> (no gap </a:t>
            </a:r>
            <a:r>
              <a:rPr lang="en-US" dirty="0" smtClean="0">
                <a:sym typeface="Wingdings" panose="05000000000000000000" pitchFamily="2" charset="2"/>
              </a:rPr>
              <a:t> subsequent pattern recognition steps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Accurate charge determination is the key to judge the success of pixel readout in </a:t>
            </a:r>
            <a:r>
              <a:rPr lang="en-US" dirty="0" err="1" smtClean="0"/>
              <a:t>LArTPCs</a:t>
            </a:r>
            <a:endParaRPr lang="en-US" dirty="0" smtClean="0"/>
          </a:p>
          <a:p>
            <a:pPr lvl="1"/>
            <a:r>
              <a:rPr lang="en-US" dirty="0"/>
              <a:t>F</a:t>
            </a:r>
            <a:r>
              <a:rPr lang="en-US" dirty="0" smtClean="0"/>
              <a:t>ield response, electronics response, ADC nonlinearity, and electronics noise</a:t>
            </a:r>
          </a:p>
          <a:p>
            <a:pPr lvl="1"/>
            <a:r>
              <a:rPr lang="en-US" dirty="0" smtClean="0"/>
              <a:t>The power of PID and energy reconstruction</a:t>
            </a:r>
          </a:p>
          <a:p>
            <a:pPr lvl="1"/>
            <a:endParaRPr lang="en-US" dirty="0"/>
          </a:p>
          <a:p>
            <a:r>
              <a:rPr lang="en-US" dirty="0" smtClean="0"/>
              <a:t>Low-intensity beam spill is essential to achieve accurate neutrino energy reconstruction for DUNE ND with a Pixel reado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431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972800" cy="1143000"/>
          </a:xfrm>
        </p:spPr>
        <p:txBody>
          <a:bodyPr/>
          <a:lstStyle/>
          <a:p>
            <a:r>
              <a:rPr lang="en-US" dirty="0" smtClean="0"/>
              <a:t>Information Content from a </a:t>
            </a:r>
            <a:r>
              <a:rPr lang="en-US" dirty="0" err="1" smtClean="0"/>
              <a:t>LArT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265238"/>
            <a:ext cx="6616700" cy="535305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ime Information:</a:t>
            </a:r>
          </a:p>
          <a:p>
            <a:pPr lvl="1"/>
            <a:r>
              <a:rPr lang="en-US" dirty="0" smtClean="0"/>
              <a:t>When charge arrive at anode plane</a:t>
            </a:r>
          </a:p>
          <a:p>
            <a:r>
              <a:rPr lang="en-US" dirty="0" smtClean="0"/>
              <a:t>Geometry information:</a:t>
            </a:r>
          </a:p>
          <a:p>
            <a:pPr lvl="1"/>
            <a:r>
              <a:rPr lang="en-US" dirty="0" smtClean="0"/>
              <a:t>Where charge arrive at anode plane</a:t>
            </a:r>
          </a:p>
          <a:p>
            <a:r>
              <a:rPr lang="en-US" dirty="0" smtClean="0"/>
              <a:t>Charge information:</a:t>
            </a:r>
          </a:p>
          <a:p>
            <a:pPr lvl="1"/>
            <a:r>
              <a:rPr lang="en-US" dirty="0" smtClean="0"/>
              <a:t>How much charge arrive at anode plane</a:t>
            </a:r>
          </a:p>
          <a:p>
            <a:r>
              <a:rPr lang="en-US" dirty="0" smtClean="0"/>
              <a:t>Additional information:</a:t>
            </a:r>
          </a:p>
          <a:p>
            <a:pPr lvl="1"/>
            <a:r>
              <a:rPr lang="en-US" dirty="0"/>
              <a:t>Particle </a:t>
            </a:r>
            <a:r>
              <a:rPr lang="en-US" dirty="0" smtClean="0"/>
              <a:t>(e.g. energy deposition should be continuous </a:t>
            </a:r>
            <a:r>
              <a:rPr lang="en-US" dirty="0" smtClean="0">
                <a:sym typeface="Wingdings" panose="05000000000000000000" pitchFamily="2" charset="2"/>
              </a:rPr>
              <a:t> connectivity, one of unique features for a fully active detector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Positivity (i.e., electrons only drift towards anode plane)</a:t>
            </a:r>
          </a:p>
          <a:p>
            <a:pPr lvl="1"/>
            <a:r>
              <a:rPr lang="en-US" dirty="0" smtClean="0"/>
              <a:t>Sparsity </a:t>
            </a:r>
          </a:p>
        </p:txBody>
      </p:sp>
      <p:grpSp>
        <p:nvGrpSpPr>
          <p:cNvPr id="4" name="Group 19"/>
          <p:cNvGrpSpPr/>
          <p:nvPr/>
        </p:nvGrpSpPr>
        <p:grpSpPr>
          <a:xfrm>
            <a:off x="6819900" y="1174750"/>
            <a:ext cx="5168900" cy="4847972"/>
            <a:chOff x="37781" y="17477"/>
            <a:chExt cx="7414539" cy="6237549"/>
          </a:xfrm>
        </p:grpSpPr>
        <p:pic>
          <p:nvPicPr>
            <p:cNvPr id="5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75949" y="5910410"/>
            <a:ext cx="7530986" cy="707886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construction is essentially </a:t>
            </a:r>
            <a:r>
              <a:rPr lang="en-US" sz="2000" b="1" dirty="0" smtClean="0"/>
              <a:t>information processing</a:t>
            </a:r>
            <a:r>
              <a:rPr lang="en-US" sz="2000" dirty="0" smtClean="0"/>
              <a:t>: converting measured information to particle information (kinematics and type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82526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0"/>
            <a:ext cx="10972800" cy="1143000"/>
          </a:xfrm>
        </p:spPr>
        <p:txBody>
          <a:bodyPr/>
          <a:lstStyle/>
          <a:p>
            <a:r>
              <a:rPr lang="en-US" dirty="0" smtClean="0"/>
              <a:t>Wire-Readout </a:t>
            </a:r>
            <a:r>
              <a:rPr lang="en-US" dirty="0" err="1" smtClean="0"/>
              <a:t>LArTP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8941" y="1092018"/>
            <a:ext cx="6558682" cy="5525870"/>
          </a:xfrm>
        </p:spPr>
        <p:txBody>
          <a:bodyPr>
            <a:normAutofit/>
          </a:bodyPr>
          <a:lstStyle/>
          <a:p>
            <a:r>
              <a:rPr lang="en-US" dirty="0" smtClean="0"/>
              <a:t>For pattern recognition</a:t>
            </a:r>
          </a:p>
          <a:p>
            <a:pPr lvl="1"/>
            <a:r>
              <a:rPr lang="en-US" b="1" dirty="0" smtClean="0"/>
              <a:t>“Time” is more important than “Geometry”</a:t>
            </a:r>
          </a:p>
          <a:p>
            <a:pPr lvl="2"/>
            <a:r>
              <a:rPr lang="en-US" dirty="0" smtClean="0"/>
              <a:t>Two hits arrive at different time cannot come from the same energy deposition</a:t>
            </a:r>
          </a:p>
          <a:p>
            <a:pPr lvl="2"/>
            <a:r>
              <a:rPr lang="en-US" dirty="0"/>
              <a:t>Two hits arrive at different wires that do not cross each other cannot come from the same energy </a:t>
            </a:r>
            <a:r>
              <a:rPr lang="en-US" dirty="0" smtClean="0"/>
              <a:t>deposition</a:t>
            </a:r>
          </a:p>
          <a:p>
            <a:pPr lvl="2"/>
            <a:endParaRPr lang="en-US" dirty="0" smtClean="0"/>
          </a:p>
          <a:p>
            <a:pPr lvl="1"/>
            <a:r>
              <a:rPr lang="en-US" b="1" dirty="0" smtClean="0"/>
              <a:t>“Geometry” is probably more important than “Charge”</a:t>
            </a:r>
          </a:p>
          <a:p>
            <a:pPr lvl="2"/>
            <a:r>
              <a:rPr lang="en-US" dirty="0"/>
              <a:t>Two hits with very different charge measurements may not come from the same energy deposition</a:t>
            </a:r>
          </a:p>
          <a:p>
            <a:pPr lvl="2"/>
            <a:r>
              <a:rPr lang="en-US" dirty="0" smtClean="0"/>
              <a:t>Statement depends on how accurate the charge can be measured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894180" y="1143001"/>
            <a:ext cx="5196951" cy="4983166"/>
          </a:xfrm>
        </p:spPr>
        <p:txBody>
          <a:bodyPr>
            <a:normAutofit/>
          </a:bodyPr>
          <a:lstStyle/>
          <a:p>
            <a:r>
              <a:rPr lang="en-US" dirty="0" smtClean="0"/>
              <a:t>For particle identification and energy reconstruction</a:t>
            </a:r>
          </a:p>
          <a:p>
            <a:pPr lvl="1"/>
            <a:r>
              <a:rPr lang="en-US" b="1" dirty="0" smtClean="0"/>
              <a:t>“Charge” </a:t>
            </a:r>
            <a:r>
              <a:rPr lang="en-US" dirty="0" smtClean="0"/>
              <a:t>is obviously crucial (e.g. e/gamma separa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5708" y="3095403"/>
            <a:ext cx="3548511" cy="362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386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 smtClean="0"/>
              <a:t>Wire-Cell Tomographic Event Reconstru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68390" y="1143001"/>
            <a:ext cx="8374566" cy="521335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rinciple paper: “Three-dimensional Imaging for Large </a:t>
            </a:r>
            <a:r>
              <a:rPr lang="en-US" sz="2400" dirty="0" err="1" smtClean="0"/>
              <a:t>LArTPCs</a:t>
            </a:r>
            <a:r>
              <a:rPr lang="en-US" sz="2400" dirty="0" smtClean="0"/>
              <a:t>”, X. Qian, C. Zhang, B. </a:t>
            </a:r>
            <a:r>
              <a:rPr lang="en-US" sz="2400" dirty="0" err="1" smtClean="0"/>
              <a:t>Viren</a:t>
            </a:r>
            <a:r>
              <a:rPr lang="en-US" sz="2400" dirty="0" smtClean="0"/>
              <a:t>, M. </a:t>
            </a:r>
            <a:r>
              <a:rPr lang="en-US" sz="2400" dirty="0" err="1" smtClean="0"/>
              <a:t>Diwan</a:t>
            </a:r>
            <a:r>
              <a:rPr lang="en-US" sz="2400" dirty="0" smtClean="0"/>
              <a:t>, JINST 13, P05032 (2018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32" y="1301754"/>
            <a:ext cx="3158129" cy="5526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724547" y="2595528"/>
            <a:ext cx="7735428" cy="4125950"/>
            <a:chOff x="3724547" y="2595528"/>
            <a:chExt cx="7735428" cy="41259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t="10569"/>
            <a:stretch/>
          </p:blipFill>
          <p:spPr>
            <a:xfrm>
              <a:off x="3724547" y="2595528"/>
              <a:ext cx="7735428" cy="41259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93150" y="2629231"/>
              <a:ext cx="2766825" cy="1231140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5789007" y="3749692"/>
            <a:ext cx="848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ime”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954402" y="3749677"/>
            <a:ext cx="1321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Geometry”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46212" y="5615586"/>
            <a:ext cx="1584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Charge”</a:t>
            </a:r>
          </a:p>
          <a:p>
            <a:r>
              <a:rPr lang="en-US" dirty="0" smtClean="0"/>
              <a:t>“Sparsity”</a:t>
            </a:r>
          </a:p>
          <a:p>
            <a:r>
              <a:rPr lang="en-US" dirty="0" smtClean="0"/>
              <a:t>“Positivity”</a:t>
            </a:r>
          </a:p>
          <a:p>
            <a:r>
              <a:rPr lang="en-US" dirty="0" smtClean="0"/>
              <a:t>“Connectivity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33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0869" y="815166"/>
            <a:ext cx="7784816" cy="2989901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09600" y="-126646"/>
            <a:ext cx="10972800" cy="1143000"/>
          </a:xfrm>
        </p:spPr>
        <p:txBody>
          <a:bodyPr/>
          <a:lstStyle/>
          <a:p>
            <a:r>
              <a:rPr lang="en-US" dirty="0" smtClean="0"/>
              <a:t>Principle of Solving: Usage of “Charge”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76274" y="1016354"/>
            <a:ext cx="4547880" cy="4775886"/>
          </a:xfrm>
        </p:spPr>
        <p:txBody>
          <a:bodyPr/>
          <a:lstStyle/>
          <a:p>
            <a:pPr marL="214313" indent="-214313"/>
            <a:r>
              <a:rPr lang="en-US" sz="2800" dirty="0"/>
              <a:t>The goal is to differentiate the true hits from fake ones by using the charge information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400" dirty="0"/>
              <a:t> ~ large charge  </a:t>
            </a:r>
            <a:r>
              <a:rPr lang="en-US" sz="2400" dirty="0">
                <a:sym typeface="Wingdings" panose="05000000000000000000" pitchFamily="2" charset="2"/>
              </a:rPr>
              <a:t> true hi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ym typeface="Wingdings" panose="05000000000000000000" pitchFamily="2" charset="2"/>
              </a:rPr>
              <a:t>~ zero charge   fake hit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091731"/>
              </p:ext>
            </p:extLst>
          </p:nvPr>
        </p:nvGraphicFramePr>
        <p:xfrm>
          <a:off x="739368" y="4193046"/>
          <a:ext cx="4942606" cy="250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4" imgW="2705040" imgH="1371600" progId="Equation.DSMT4">
                  <p:embed/>
                </p:oleObj>
              </mc:Choice>
              <mc:Fallback>
                <p:oleObj name="Equation" r:id="rId4" imgW="27050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368" y="4193046"/>
                        <a:ext cx="4942606" cy="250272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30664"/>
              </p:ext>
            </p:extLst>
          </p:nvPr>
        </p:nvGraphicFramePr>
        <p:xfrm>
          <a:off x="6302375" y="4179888"/>
          <a:ext cx="5173663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6" imgW="2895480" imgH="1422360" progId="Equation.DSMT4">
                  <p:embed/>
                </p:oleObj>
              </mc:Choice>
              <mc:Fallback>
                <p:oleObj name="Equation" r:id="rId6" imgW="28954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2375" y="4179888"/>
                        <a:ext cx="5173663" cy="2541587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576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47705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L0 vs. L1 Compressed Sen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942" y="3945586"/>
            <a:ext cx="11289146" cy="2573667"/>
          </a:xfrm>
        </p:spPr>
        <p:txBody>
          <a:bodyPr/>
          <a:lstStyle/>
          <a:p>
            <a:r>
              <a:rPr lang="en-US" sz="2400" dirty="0">
                <a:sym typeface="Wingdings" panose="05000000000000000000" pitchFamily="2" charset="2"/>
              </a:rPr>
              <a:t>T</a:t>
            </a:r>
            <a:r>
              <a:rPr lang="en-US" sz="2400" dirty="0" smtClean="0">
                <a:sym typeface="Wingdings" panose="05000000000000000000" pitchFamily="2" charset="2"/>
              </a:rPr>
              <a:t>he L0 regularization and is NP (non-deterministic polynomial-time) hard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For the previous example, need to remove 2 out of the 6 possibilities to solve  15 combinations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Imagine a case of removing “m” from “n” possibilities  n! / (m! (n-m)! )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L1 regularization  reduce computation to O(n k), k: number of zeros in the eigenvalues of  matrix “A</a:t>
            </a:r>
            <a:r>
              <a:rPr lang="en-US" sz="2400" baseline="30000" dirty="0" smtClean="0">
                <a:sym typeface="Wingdings" panose="05000000000000000000" pitchFamily="2" charset="2"/>
              </a:rPr>
              <a:t>T</a:t>
            </a:r>
            <a:r>
              <a:rPr lang="en-US" sz="2400" dirty="0" smtClean="0">
                <a:sym typeface="Wingdings" panose="05000000000000000000" pitchFamily="2" charset="2"/>
              </a:rPr>
              <a:t>V</a:t>
            </a:r>
            <a:r>
              <a:rPr lang="en-US" sz="2400" baseline="30000" dirty="0" smtClean="0">
                <a:sym typeface="Wingdings" panose="05000000000000000000" pitchFamily="2" charset="2"/>
              </a:rPr>
              <a:t>-1</a:t>
            </a:r>
            <a:r>
              <a:rPr lang="en-US" sz="2400" dirty="0" smtClean="0">
                <a:sym typeface="Wingdings" panose="05000000000000000000" pitchFamily="2" charset="2"/>
              </a:rPr>
              <a:t>A” 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8994" y="1095295"/>
            <a:ext cx="7497212" cy="27051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942" y="980027"/>
            <a:ext cx="515747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Compressed sensing (or the usage of sparsity and positivity) is very powerful and well known in other communi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he procedure is revolutionized by the equivalent L1 regular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Candes</a:t>
            </a:r>
            <a:r>
              <a:rPr lang="en-US" sz="2400" dirty="0" smtClean="0"/>
              <a:t>, Romberg, Tao (2006)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86571"/>
              </p:ext>
            </p:extLst>
          </p:nvPr>
        </p:nvGraphicFramePr>
        <p:xfrm>
          <a:off x="696822" y="6030748"/>
          <a:ext cx="55387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4" imgW="3187440" imgH="368280" progId="Equation.DSMT4">
                  <p:embed/>
                </p:oleObj>
              </mc:Choice>
              <mc:Fallback>
                <p:oleObj name="Equation" r:id="rId4" imgW="318744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822" y="6030748"/>
                        <a:ext cx="5538787" cy="639762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38947" y="5683753"/>
            <a:ext cx="56048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imization can be achieved through the “coordinate descent” approach, in which “positivity” can be naturally included. “Connectivity” can be achieved through adjusting values of </a:t>
            </a:r>
            <a:r>
              <a:rPr lang="el-GR" dirty="0" smtClean="0"/>
              <a:t>λ</a:t>
            </a:r>
            <a:r>
              <a:rPr lang="en-US" dirty="0" smtClean="0"/>
              <a:t> for each x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1664516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353" y="-171764"/>
            <a:ext cx="11148436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ire-Cell on </a:t>
            </a:r>
            <a:r>
              <a:rPr lang="en-US" dirty="0" err="1" smtClean="0"/>
              <a:t>MicroBooNE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8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1216" y="3278012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5722" y="838310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6943" y="3327139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8571" y="840905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9" name="Group 8"/>
          <p:cNvGrpSpPr/>
          <p:nvPr/>
        </p:nvGrpSpPr>
        <p:grpSpPr>
          <a:xfrm>
            <a:off x="401255" y="668684"/>
            <a:ext cx="4745175" cy="5005528"/>
            <a:chOff x="401255" y="668684"/>
            <a:chExt cx="4745175" cy="500552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255" y="3327139"/>
              <a:ext cx="4690279" cy="2347073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6770" y="668684"/>
              <a:ext cx="4639250" cy="2662998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761609" y="771852"/>
              <a:ext cx="3676259" cy="3390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015, after several hours of running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08221" y="3124275"/>
              <a:ext cx="3676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018, </a:t>
              </a:r>
              <a:r>
                <a:rPr lang="en-US" dirty="0"/>
                <a:t>3</a:t>
              </a:r>
              <a:r>
                <a:rPr lang="en-US" dirty="0" smtClean="0"/>
                <a:t> </a:t>
              </a:r>
              <a:r>
                <a:rPr lang="en-US" dirty="0" err="1"/>
                <a:t>mins</a:t>
              </a:r>
              <a:r>
                <a:rPr lang="en-US" dirty="0"/>
                <a:t> of running 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249065" y="5069963"/>
              <a:ext cx="897365" cy="3390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hlinkClick r:id="rId9"/>
                </a:rPr>
                <a:t>Bee link 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17186" y="771852"/>
              <a:ext cx="848834" cy="3390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hlinkClick r:id="rId10"/>
                </a:rPr>
                <a:t>Bee link</a:t>
              </a:r>
              <a:endParaRPr lang="en-US" dirty="0"/>
            </a:p>
          </p:txBody>
        </p:sp>
        <p:sp>
          <p:nvSpPr>
            <p:cNvPr id="21" name="Oval 20"/>
            <p:cNvSpPr/>
            <p:nvPr/>
          </p:nvSpPr>
          <p:spPr>
            <a:xfrm>
              <a:off x="2929527" y="3799091"/>
              <a:ext cx="500268" cy="5040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865794" y="1447288"/>
              <a:ext cx="500268" cy="5040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84353" y="5633984"/>
            <a:ext cx="113836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dvanced algorithms (compressed sensing) significantly reduce the running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New signal </a:t>
            </a:r>
            <a:r>
              <a:rPr lang="en-US" sz="2400" dirty="0"/>
              <a:t>p</a:t>
            </a:r>
            <a:r>
              <a:rPr lang="en-US" sz="2400" dirty="0" smtClean="0"/>
              <a:t>rocessing chain significantly enhances the efficiencies (thicker line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Getting correct “Charge” is crucial </a:t>
            </a:r>
            <a:r>
              <a:rPr lang="en-US" sz="2400" dirty="0" smtClean="0">
                <a:sym typeface="Wingdings" panose="05000000000000000000" pitchFamily="2" charset="2"/>
              </a:rPr>
              <a:t> also for PID and energy </a:t>
            </a:r>
            <a:r>
              <a:rPr lang="en-US" sz="2400" dirty="0" err="1" smtClean="0">
                <a:sym typeface="Wingdings" panose="05000000000000000000" pitchFamily="2" charset="2"/>
              </a:rPr>
              <a:t>reco</a:t>
            </a:r>
            <a:r>
              <a:rPr lang="en-US" sz="2400" dirty="0" smtClean="0">
                <a:sym typeface="Wingdings" panose="05000000000000000000" pitchFamily="2" charset="2"/>
              </a:rPr>
              <a:t>.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93297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76213"/>
            <a:ext cx="10972800" cy="549297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Information content in a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LArTPC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Wire-Cell tomographic event reconstruction</a:t>
            </a:r>
          </a:p>
          <a:p>
            <a:endParaRPr lang="en-US" dirty="0"/>
          </a:p>
          <a:p>
            <a:r>
              <a:rPr lang="en-US" dirty="0" smtClean="0"/>
              <a:t>Journey to achieve accurate charge determination</a:t>
            </a:r>
          </a:p>
          <a:p>
            <a:pPr lvl="1"/>
            <a:r>
              <a:rPr lang="en-US" dirty="0" smtClean="0"/>
              <a:t>Thoughts on pixel readout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“Many-to-many” TPC/flash matching in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MicroBooNE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Is pixel readout an sufficient solution for high-multiplicity environment?</a:t>
            </a:r>
          </a:p>
          <a:p>
            <a:pPr lvl="1"/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ummar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8C9EA-F346-4959-B658-08C8517EEDB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41392"/>
      </p:ext>
    </p:extLst>
  </p:cSld>
  <p:clrMapOvr>
    <a:masterClrMapping/>
  </p:clrMapOvr>
</p:sld>
</file>

<file path=ppt/theme/theme1.xml><?xml version="1.0" encoding="utf-8"?>
<a:theme xmlns:a="http://schemas.openxmlformats.org/drawingml/2006/main" name="Theme_X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_Xin" id="{5E1D956B-6B00-4970-BB26-1657A0EF85CE}" vid="{06F813E3-AB7C-47F9-B382-8F320B4A06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_Xin</Template>
  <TotalTime>795</TotalTime>
  <Words>1762</Words>
  <Application>Microsoft Office PowerPoint</Application>
  <PresentationFormat>Widescreen</PresentationFormat>
  <Paragraphs>290</Paragraphs>
  <Slides>2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Wingdings</vt:lpstr>
      <vt:lpstr>Theme_Xin</vt:lpstr>
      <vt:lpstr>Equation</vt:lpstr>
      <vt:lpstr>Algorithmic Enhancement of Reconstruction</vt:lpstr>
      <vt:lpstr>Outline</vt:lpstr>
      <vt:lpstr>Information Content from a LArTPC</vt:lpstr>
      <vt:lpstr>Wire-Readout LArTPC</vt:lpstr>
      <vt:lpstr>Wire-Cell Tomographic Event Reconstruction </vt:lpstr>
      <vt:lpstr>Principle of Solving: Usage of “Charge”</vt:lpstr>
      <vt:lpstr>L0 vs. L1 Compressed Sensing</vt:lpstr>
      <vt:lpstr>Wire-Cell on MicroBooNE Data</vt:lpstr>
      <vt:lpstr>Outline</vt:lpstr>
      <vt:lpstr>Single-Phase TPC Signal Formation and Processing</vt:lpstr>
      <vt:lpstr>Charge Determination: Field Response Function</vt:lpstr>
      <vt:lpstr>Charge Determination: Electronics Response </vt:lpstr>
      <vt:lpstr>Charge Determination: Electronics Noise</vt:lpstr>
      <vt:lpstr>Charge determination: ADC nonlinearity</vt:lpstr>
      <vt:lpstr>Charge Determination: Signal Processing</vt:lpstr>
      <vt:lpstr>Evolution of Signal Processing in MicroBooNE</vt:lpstr>
      <vt:lpstr>Demonstration of Charge Matching   Wire-Cell Tomographic Reconstruction</vt:lpstr>
      <vt:lpstr>Wire-Cell on MicroBooNE Data</vt:lpstr>
      <vt:lpstr>Induction Plane Signal Processing Challenge for “Prolonged” topology</vt:lpstr>
      <vt:lpstr>PowerPoint Presentation</vt:lpstr>
      <vt:lpstr>Thoughts of Requirements on Pixel Readout</vt:lpstr>
      <vt:lpstr>Outline</vt:lpstr>
      <vt:lpstr>Wire-Cell on MicroBooNE Data</vt:lpstr>
      <vt:lpstr>Clustering and Neutrino Selection</vt:lpstr>
      <vt:lpstr>Example of CC νμ and νe candidates (all activities)</vt:lpstr>
      <vt:lpstr>Example of CC νμ and νe candidates</vt:lpstr>
      <vt:lpstr>Is pixel readout an sufficient solution for high-multiplicity environment?</vt:lpstr>
      <vt:lpstr>Summary (I)</vt:lpstr>
      <vt:lpstr>Summary (II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ic Enhancement of Reconstruction</dc:title>
  <dc:creator>Qian, Xin</dc:creator>
  <cp:lastModifiedBy>Qian, Xin</cp:lastModifiedBy>
  <cp:revision>165</cp:revision>
  <dcterms:created xsi:type="dcterms:W3CDTF">2018-08-12T23:24:13Z</dcterms:created>
  <dcterms:modified xsi:type="dcterms:W3CDTF">2018-08-14T13:06:31Z</dcterms:modified>
</cp:coreProperties>
</file>